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138563DF" w:rsidR="00867A6C" w:rsidRPr="00334A2D" w:rsidRDefault="00362F0E" w:rsidP="00334A2D">
      <w:pPr>
        <w:pStyle w:val="Heading1"/>
        <w:jc w:val="center"/>
        <w:rPr>
          <w:sz w:val="72"/>
          <w:szCs w:val="72"/>
        </w:rPr>
      </w:pPr>
      <w:r>
        <w:rPr>
          <w:sz w:val="72"/>
          <w:szCs w:val="72"/>
        </w:rPr>
        <w:t xml:space="preserve">Topic 6 - </w:t>
      </w:r>
      <w:r w:rsidR="004A7D40">
        <w:rPr>
          <w:sz w:val="72"/>
          <w:szCs w:val="72"/>
        </w:rPr>
        <w:t>Projectile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DDC392C" w14:textId="45B6953F" w:rsidR="00393FE7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9640F4">
        <w:rPr>
          <w:sz w:val="72"/>
          <w:szCs w:val="72"/>
        </w:rPr>
        <w:t xml:space="preserve"> and</w:t>
      </w:r>
      <w:r w:rsidRPr="00867A6C">
        <w:rPr>
          <w:sz w:val="72"/>
          <w:szCs w:val="72"/>
        </w:rPr>
        <w:t xml:space="preserve"> Gold </w:t>
      </w:r>
      <w:bookmarkEnd w:id="0"/>
      <w:r w:rsidR="00867A6C" w:rsidRPr="00867A6C">
        <w:rPr>
          <w:sz w:val="72"/>
          <w:szCs w:val="72"/>
        </w:rPr>
        <w:t xml:space="preserve">Worksheets for </w:t>
      </w:r>
    </w:p>
    <w:p w14:paraId="6C7DBC98" w14:textId="7D493DFE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2133BE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3D2954B5" w14:textId="77777777" w:rsidR="004B1E51" w:rsidRDefault="004B1E51" w:rsidP="004B1E51">
      <w:r>
        <w:t>These Bronze, Silver and Gold worksheets are designed to be used either straight after the content has been taught or as part of a skills gap analysis.</w:t>
      </w:r>
    </w:p>
    <w:p w14:paraId="75A38801" w14:textId="77777777" w:rsidR="004B1E51" w:rsidRDefault="004B1E51" w:rsidP="004B1E51">
      <w:r>
        <w:t>They are drawn from the latest specification questions and legacy questions. The papers are between approximately 25 and 45 marks.</w:t>
      </w:r>
    </w:p>
    <w:p w14:paraId="1DA58FEB" w14:textId="77777777" w:rsidR="004B1E51" w:rsidRDefault="004B1E51" w:rsidP="004B1E51">
      <w:r>
        <w:t xml:space="preserve">The topic number on this worksheet relates to the corresponding chapter number in the ‘Pearson Edexcel A Level Mathematics: Statistics and Mechanics Year 2’ textbook. </w:t>
      </w:r>
    </w:p>
    <w:p w14:paraId="02F81D2A" w14:textId="2DD7FA5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665F23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665F23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665F23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665F23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4B1E51" w:rsidRDefault="00665F23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7F0F8897" w:rsidR="00D85C2E" w:rsidRPr="004B1E51" w:rsidRDefault="004B1E51" w:rsidP="004B1E51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29A2C7BB" w:rsidR="00401343" w:rsidRPr="0023173B" w:rsidRDefault="003D7669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bookmarkStart w:id="1" w:name="BrQue"/>
      <w:r w:rsidRPr="0023173B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23173B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 </w:t>
      </w:r>
    </w:p>
    <w:p w14:paraId="2B545FA0" w14:textId="77777777" w:rsidR="00A22E1E" w:rsidRPr="005102D1" w:rsidRDefault="00A22E1E" w:rsidP="00A22E1E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5102D1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5EE54C06" w14:textId="48C928B5" w:rsidR="00A22E1E" w:rsidRPr="005102D1" w:rsidRDefault="00A22E1E" w:rsidP="00A22E1E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5102D1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Pr="0023173B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>8</w:t>
      </w:r>
    </w:p>
    <w:p w14:paraId="56E0A7E2" w14:textId="15FFF345" w:rsidR="00457614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6D19615E" w14:textId="01B943EB" w:rsidR="00457614" w:rsidRPr="0023173B" w:rsidRDefault="00457614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9F6237B" w14:textId="57CB91BB" w:rsidR="00457614" w:rsidRPr="0023173B" w:rsidRDefault="00457614" w:rsidP="0045761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601AEF" wp14:editId="365E395E">
            <wp:extent cx="2886075" cy="23526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C0BA9" w14:textId="1868B83C" w:rsidR="00457614" w:rsidRPr="0023173B" w:rsidRDefault="00457614" w:rsidP="0045761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A ball is thrown from a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a target, which is on horizontal ground.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</w:t>
      </w:r>
      <w:r w:rsidR="00A22E1E">
        <w:rPr>
          <w:rFonts w:ascii="Times New Roman" w:hAnsi="Times New Roman" w:cs="Times New Roman"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 xml:space="preserve">12 m above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on the ground. The ball is thrown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with speed 25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an angle of 30° below the horizontal. The ball is modelled as a particle and the target as a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. The distanc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T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15 m. The ball misses the target and hits the ground at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TB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a straight line, as shown in Figure 4. Find</w:t>
      </w:r>
    </w:p>
    <w:p w14:paraId="13183467" w14:textId="77777777" w:rsidR="00457614" w:rsidRPr="0023173B" w:rsidRDefault="00457614" w:rsidP="0045761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a)  the time taken by the ball to travel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to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>,</w:t>
      </w:r>
    </w:p>
    <w:p w14:paraId="229F1D60" w14:textId="77777777" w:rsidR="00457614" w:rsidRPr="0023173B" w:rsidRDefault="00457614" w:rsidP="0045761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D36AA11" w14:textId="77777777" w:rsidR="00457614" w:rsidRPr="0023173B" w:rsidRDefault="00457614" w:rsidP="0045761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b)  the distanc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B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45271EE0" w14:textId="77777777" w:rsidR="00457614" w:rsidRPr="0023173B" w:rsidRDefault="00457614" w:rsidP="0045761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8D842E8" w14:textId="77777777" w:rsidR="00457614" w:rsidRPr="0023173B" w:rsidRDefault="00457614" w:rsidP="0045761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on the path of the ball vertically abov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6B8B755A" w14:textId="77777777" w:rsidR="00457614" w:rsidRPr="0023173B" w:rsidRDefault="00457614" w:rsidP="0045761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c)  Find the speed of the ball a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5A00CDDD" w14:textId="4F5675AA" w:rsidR="00457614" w:rsidRPr="0023173B" w:rsidRDefault="0045761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5)</w:t>
      </w:r>
      <w:r w:rsidR="007175FC">
        <w:rPr>
          <w:rFonts w:ascii="Times New Roman" w:hAnsi="Times New Roman" w:cs="Times New Roman"/>
          <w:sz w:val="24"/>
          <w:szCs w:val="24"/>
        </w:rPr>
        <w:br/>
      </w:r>
    </w:p>
    <w:p w14:paraId="18513DE6" w14:textId="62E411AC" w:rsidR="007175FC" w:rsidRPr="00DF0AF4" w:rsidRDefault="007175FC" w:rsidP="007175FC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 w:cs="Times New Roman"/>
          <w:b/>
          <w:bCs/>
          <w:sz w:val="24"/>
          <w:szCs w:val="24"/>
        </w:rPr>
        <w:t>for Question 1 is 14</w:t>
      </w: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3B6F5015" w14:textId="77777777" w:rsidR="00457614" w:rsidRPr="0023173B" w:rsidRDefault="00457614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9A0DE2" w14:textId="77777777" w:rsidR="00457614" w:rsidRPr="0023173B" w:rsidRDefault="00457614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9A929D" w14:textId="77777777" w:rsidR="00457614" w:rsidRPr="0023173B" w:rsidRDefault="0045761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08E7D29" w14:textId="37A290D2" w:rsidR="00FB574F" w:rsidRPr="0023173B" w:rsidRDefault="00457614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FB574F"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B574F"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55646EDA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D93999E" wp14:editId="42791006">
            <wp:extent cx="4705350" cy="32670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D7CB0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A ball is projected with speed 40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 from a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on a cliff above horizontal ground.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on the ground is vertically below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and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P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36 m. The ball is projected at an angl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</w:rPr>
        <w:t xml:space="preserve">º to the horizontal.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the highest point of the path of the ball and is 12 m above the level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. The ball moves freely under gravity and hits the ground at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23173B">
        <w:rPr>
          <w:rFonts w:ascii="Times New Roman" w:hAnsi="Times New Roman" w:cs="Times New Roman"/>
          <w:sz w:val="24"/>
          <w:szCs w:val="24"/>
        </w:rPr>
        <w:t>, as shown in Figure 3. Find</w:t>
      </w:r>
    </w:p>
    <w:p w14:paraId="7FA51718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 xml:space="preserve">(a)  the value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</w:rPr>
        <w:t>,</w:t>
      </w:r>
    </w:p>
    <w:p w14:paraId="7B73E588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8398F50" w14:textId="34521F53" w:rsidR="00FB574F" w:rsidRPr="0023173B" w:rsidRDefault="00FB574F" w:rsidP="00FB574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b)  the distanc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R</w:t>
      </w:r>
      <w:r w:rsidR="00040980" w:rsidRPr="0023173B">
        <w:rPr>
          <w:rFonts w:ascii="Times New Roman" w:hAnsi="Times New Roman" w:cs="Times New Roman"/>
          <w:sz w:val="24"/>
          <w:szCs w:val="24"/>
        </w:rPr>
        <w:t>.</w:t>
      </w:r>
    </w:p>
    <w:p w14:paraId="433BC21C" w14:textId="42ECE502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6)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692820A" w14:textId="78F8707C" w:rsidR="00FB574F" w:rsidRPr="0023173B" w:rsidRDefault="00FB574F" w:rsidP="00FB574F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 (Total 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9 marks)</w:t>
      </w:r>
    </w:p>
    <w:p w14:paraId="05A055CB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0803F7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25150A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A50FAE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574108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D6699EF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2C5158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398FFD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55896B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85A3AA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489C7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8642AD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599F7E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4854CD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9F967D" w14:textId="4D866CED" w:rsidR="00457614" w:rsidRPr="0023173B" w:rsidRDefault="0045761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0A1F318" w14:textId="2DC3E369" w:rsidR="00FF5BB2" w:rsidRPr="0023173B" w:rsidRDefault="00457614" w:rsidP="00FF5BB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="00FF5BB2"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F5BB2"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5FF78E8C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[In this question, the unit vectors </w:t>
      </w:r>
      <w:proofErr w:type="spellStart"/>
      <w:r w:rsidRPr="0023173B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 and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 are horizontal and vertical respectively.]</w:t>
      </w:r>
    </w:p>
    <w:p w14:paraId="37247EDB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9DFB80E" wp14:editId="4AD7E2FB">
            <wp:extent cx="4330700" cy="1582706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792" cy="158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36F61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00748B39" w14:textId="572BA04F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 xml:space="preserve">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a fixed point on a horizontal plane. A ball is projected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with velocity </w:t>
      </w:r>
      <w:r w:rsidR="00840B08">
        <w:rPr>
          <w:rFonts w:ascii="Times New Roman" w:hAnsi="Times New Roman" w:cs="Times New Roman"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(6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23173B">
        <w:rPr>
          <w:rFonts w:ascii="Times New Roman" w:hAnsi="Times New Roman" w:cs="Times New Roman"/>
          <w:sz w:val="24"/>
          <w:szCs w:val="24"/>
        </w:rPr>
        <w:t xml:space="preserve"> +12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173B">
        <w:rPr>
          <w:rFonts w:ascii="Times New Roman" w:hAnsi="Times New Roman" w:cs="Times New Roman"/>
          <w:sz w:val="24"/>
          <w:szCs w:val="24"/>
        </w:rPr>
        <w:t>)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, and passes through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tim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seconds after projection.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on the horizontal plane vertically below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, as shown in Figure 3. It is given tha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B</w:t>
      </w:r>
      <w:r w:rsidRPr="0023173B">
        <w:rPr>
          <w:rFonts w:ascii="Times New Roman" w:hAnsi="Times New Roman" w:cs="Times New Roman"/>
          <w:sz w:val="24"/>
          <w:szCs w:val="24"/>
        </w:rPr>
        <w:t xml:space="preserve"> = 2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120DB8EA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Find</w:t>
      </w:r>
    </w:p>
    <w:p w14:paraId="337BAD1F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a) the value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>,</w:t>
      </w:r>
    </w:p>
    <w:p w14:paraId="2AAD4183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53B7061C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b) the speed,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23173B">
        <w:rPr>
          <w:rFonts w:ascii="Times New Roman" w:hAnsi="Times New Roman" w:cs="Times New Roman"/>
          <w:sz w:val="24"/>
          <w:szCs w:val="24"/>
        </w:rPr>
        <w:t xml:space="preserve">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, of the ball at the instant when it passes through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2F723541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B71CF03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At another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3173B">
        <w:rPr>
          <w:rFonts w:ascii="Times New Roman" w:hAnsi="Times New Roman" w:cs="Times New Roman"/>
          <w:sz w:val="24"/>
          <w:szCs w:val="24"/>
        </w:rPr>
        <w:t xml:space="preserve"> on the path the speed of the ball is also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23173B">
        <w:rPr>
          <w:rFonts w:ascii="Times New Roman" w:hAnsi="Times New Roman" w:cs="Times New Roman"/>
          <w:sz w:val="24"/>
          <w:szCs w:val="24"/>
        </w:rPr>
        <w:t xml:space="preserve">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681F7C1B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c) Find the time taken for the ball to travel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to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1AE905BB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88D9C50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41399A42" w14:textId="00BA8035" w:rsidR="00FF5BB2" w:rsidRPr="0023173B" w:rsidRDefault="00FF5BB2" w:rsidP="00716BC1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t xml:space="preserve">for Question 3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15 marks)</w:t>
      </w:r>
    </w:p>
    <w:p w14:paraId="561B0825" w14:textId="7E99674E" w:rsidR="00FB574F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t>nd of questions</w:t>
      </w:r>
      <w:r w:rsidR="00FB574F"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ECAF643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563E49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6A0371D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6EF6AD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FA2BF4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751910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94F6A88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B6B693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871712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8CD611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FD43C8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31E485D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CB0987" w14:textId="77777777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E3EF3B5" w14:textId="77777777" w:rsidR="00FB574F" w:rsidRPr="0023173B" w:rsidRDefault="00FB574F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2" w:name="BrMS"/>
    </w:p>
    <w:p w14:paraId="4D93A911" w14:textId="0415AA16" w:rsidR="00840B08" w:rsidRDefault="00840B0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10DCD5E" w14:textId="7D8BD912" w:rsidR="001F3370" w:rsidRPr="0023173B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3EC22AF1" w14:textId="77777777" w:rsidR="009D41B0" w:rsidRPr="0023173B" w:rsidRDefault="001F3370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B574F" w:rsidRPr="0023173B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60D229D" w14:textId="77777777" w:rsidR="009D41B0" w:rsidRPr="0023173B" w:rsidRDefault="009D41B0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0FC215" w14:textId="33B9DF1D" w:rsidR="00EA060F" w:rsidRPr="0023173B" w:rsidRDefault="009D41B0" w:rsidP="00FB574F">
      <w:pPr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F5AE10" wp14:editId="4FC4998D">
            <wp:extent cx="5779770" cy="39145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8083" cy="3933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574F"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B574F" w:rsidRPr="0023173B">
        <w:rPr>
          <w:rFonts w:ascii="Times New Roman" w:hAnsi="Times New Roman" w:cs="Times New Roman"/>
          <w:sz w:val="24"/>
          <w:szCs w:val="24"/>
        </w:rPr>
        <w:t> </w:t>
      </w:r>
      <w:r w:rsidR="00EA060F" w:rsidRPr="0023173B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19676577" w14:textId="78717E86" w:rsidR="00FB574F" w:rsidRPr="0023173B" w:rsidRDefault="0002444F" w:rsidP="00FB574F">
      <w:pPr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8243" behindDoc="0" locked="0" layoutInCell="1" allowOverlap="1" wp14:anchorId="3A7A49BC" wp14:editId="3A2BE6A9">
                <wp:simplePos x="0" y="0"/>
                <wp:positionH relativeFrom="column">
                  <wp:posOffset>5194300</wp:posOffset>
                </wp:positionH>
                <wp:positionV relativeFrom="paragraph">
                  <wp:posOffset>3750310</wp:posOffset>
                </wp:positionV>
                <wp:extent cx="777875" cy="273050"/>
                <wp:effectExtent l="0" t="0" r="3175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875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F969E6" w14:textId="3225153B" w:rsidR="0002444F" w:rsidRPr="0023173B" w:rsidRDefault="0002444F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3173B">
                              <w:rPr>
                                <w:rFonts w:ascii="Times New Roman" w:hAnsi="Times New Roman" w:cs="Times New Roman"/>
                                <w:b/>
                              </w:rPr>
                              <w:t>(9</w:t>
                            </w:r>
                            <w:r w:rsidR="00CA6D53" w:rsidRPr="0023173B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marks</w:t>
                            </w:r>
                            <w:r w:rsidRPr="0023173B">
                              <w:rPr>
                                <w:rFonts w:ascii="Times New Roman" w:hAnsi="Times New Roman" w:cs="Times New Roman"/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7A49B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09pt;margin-top:295.3pt;width:61.25pt;height:21.5pt;z-index:2516582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" stroked="f">
                <v:textbox>
                  <w:txbxContent>
                    <w:p w14:paraId="01F969E6" w14:textId="3225153B" w:rsidR="0002444F" w:rsidRPr="0023173B" w:rsidRDefault="0002444F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3173B">
                        <w:rPr>
                          <w:rFonts w:ascii="Times New Roman" w:hAnsi="Times New Roman" w:cs="Times New Roman"/>
                          <w:b/>
                        </w:rPr>
                        <w:t>(9</w:t>
                      </w:r>
                      <w:r w:rsidR="00CA6D53" w:rsidRPr="0023173B">
                        <w:rPr>
                          <w:rFonts w:ascii="Times New Roman" w:hAnsi="Times New Roman" w:cs="Times New Roman"/>
                          <w:b/>
                        </w:rPr>
                        <w:t xml:space="preserve"> marks</w:t>
                      </w:r>
                      <w:r w:rsidRPr="0023173B">
                        <w:rPr>
                          <w:rFonts w:ascii="Times New Roman" w:hAnsi="Times New Roman" w:cs="Times New Roman"/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B574F"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1CF73AD" wp14:editId="7E946FB6">
            <wp:extent cx="5924550" cy="3728305"/>
            <wp:effectExtent l="0" t="0" r="0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066"/>
                    <a:stretch/>
                  </pic:blipFill>
                  <pic:spPr bwMode="auto">
                    <a:xfrm>
                      <a:off x="0" y="0"/>
                      <a:ext cx="5931983" cy="3732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55105A" w14:textId="1151B5F1" w:rsidR="00FF5BB2" w:rsidRPr="0023173B" w:rsidRDefault="00C576AE" w:rsidP="00FF5BB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</w:t>
      </w:r>
      <w:r w:rsidR="00EA060F" w:rsidRPr="0023173B">
        <w:rPr>
          <w:rFonts w:ascii="Times New Roman" w:hAnsi="Times New Roman" w:cs="Times New Roman"/>
          <w:b/>
          <w:sz w:val="24"/>
          <w:szCs w:val="24"/>
        </w:rPr>
        <w:t>3</w:t>
      </w:r>
    </w:p>
    <w:p w14:paraId="1A6131C7" w14:textId="77777777" w:rsidR="00FF5BB2" w:rsidRPr="0023173B" w:rsidRDefault="00FF5BB2" w:rsidP="00FF5BB2">
      <w:pPr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007FF0A" wp14:editId="5DCBDE2D">
            <wp:extent cx="6202957" cy="4495800"/>
            <wp:effectExtent l="0" t="0" r="762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504"/>
                    <a:stretch/>
                  </pic:blipFill>
                  <pic:spPr bwMode="auto">
                    <a:xfrm>
                      <a:off x="0" y="0"/>
                      <a:ext cx="6204754" cy="4497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BF540B" w14:textId="77777777" w:rsidR="00FF5BB2" w:rsidRPr="0023173B" w:rsidRDefault="00FF5BB2" w:rsidP="00FF5BB2">
      <w:pPr>
        <w:rPr>
          <w:rFonts w:ascii="Times New Roman" w:hAnsi="Times New Roman" w:cs="Times New Roman"/>
          <w:b/>
          <w:sz w:val="24"/>
          <w:szCs w:val="24"/>
        </w:rPr>
      </w:pPr>
    </w:p>
    <w:p w14:paraId="666FC453" w14:textId="7ABD0426" w:rsidR="00FB574F" w:rsidRPr="0023173B" w:rsidRDefault="00FB574F" w:rsidP="00FB57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48E3A553" w14:textId="5B918673" w:rsidR="00B72E73" w:rsidRPr="0023173B" w:rsidRDefault="00B72E73" w:rsidP="000244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C6A7E6" w14:textId="77777777" w:rsidR="00B72E73" w:rsidRPr="0023173B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3E2411C0" w14:textId="77777777" w:rsidR="00B72E73" w:rsidRPr="0023173B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08C9BB82" w14:textId="77777777" w:rsidR="00B72E73" w:rsidRPr="0023173B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3E2B2C04" w14:textId="77777777" w:rsidR="00B72E73" w:rsidRPr="0023173B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7DBD6FA5" w14:textId="77777777" w:rsidR="00B72E73" w:rsidRPr="0023173B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6770F637" w14:textId="77777777" w:rsidR="00B72E73" w:rsidRPr="0023173B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78DFD4B2" w14:textId="77777777" w:rsidR="00AE2E30" w:rsidRPr="0023173B" w:rsidRDefault="00AE2E30" w:rsidP="006D2A76">
      <w:pPr>
        <w:rPr>
          <w:rFonts w:ascii="Times New Roman" w:hAnsi="Times New Roman" w:cs="Times New Roman"/>
          <w:sz w:val="24"/>
          <w:szCs w:val="24"/>
        </w:rPr>
      </w:pPr>
    </w:p>
    <w:p w14:paraId="07441E60" w14:textId="77777777" w:rsidR="00AE2E30" w:rsidRPr="0023173B" w:rsidRDefault="00AE2E30" w:rsidP="006D2A76">
      <w:pPr>
        <w:rPr>
          <w:rFonts w:ascii="Times New Roman" w:hAnsi="Times New Roman" w:cs="Times New Roman"/>
          <w:sz w:val="24"/>
          <w:szCs w:val="24"/>
        </w:rPr>
      </w:pPr>
    </w:p>
    <w:p w14:paraId="34D46890" w14:textId="77777777" w:rsidR="00716BC1" w:rsidRPr="0023173B" w:rsidRDefault="00716BC1" w:rsidP="006D2A76">
      <w:pPr>
        <w:rPr>
          <w:rFonts w:ascii="Times New Roman" w:hAnsi="Times New Roman" w:cs="Times New Roman"/>
          <w:sz w:val="24"/>
          <w:szCs w:val="24"/>
        </w:rPr>
      </w:pPr>
    </w:p>
    <w:p w14:paraId="5B4E07E3" w14:textId="77777777" w:rsidR="00AE2E30" w:rsidRPr="0023173B" w:rsidRDefault="00AE2E30" w:rsidP="006D2A76">
      <w:pPr>
        <w:rPr>
          <w:rFonts w:ascii="Times New Roman" w:hAnsi="Times New Roman" w:cs="Times New Roman"/>
          <w:sz w:val="24"/>
          <w:szCs w:val="24"/>
        </w:rPr>
      </w:pPr>
    </w:p>
    <w:p w14:paraId="5614CE32" w14:textId="77777777" w:rsidR="00B72E73" w:rsidRPr="0023173B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215FA89E" w14:textId="4E420C1B" w:rsidR="00401343" w:rsidRPr="0023173B" w:rsidRDefault="00964A2A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bookmarkStart w:id="3" w:name="SiQue"/>
      <w:r w:rsidRPr="0023173B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23173B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</w:t>
      </w:r>
    </w:p>
    <w:p w14:paraId="50D277CC" w14:textId="77777777" w:rsidR="008C096A" w:rsidRPr="00BA4C53" w:rsidRDefault="008C096A" w:rsidP="008C096A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354AB243" w14:textId="013F1D4E" w:rsidR="008C096A" w:rsidRDefault="008C096A" w:rsidP="008C096A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45</w:t>
      </w:r>
    </w:p>
    <w:p w14:paraId="41D850A6" w14:textId="0BE69A9D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229ACB7F" w14:textId="10A8F606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06EDA9" wp14:editId="416D141A">
            <wp:extent cx="4200525" cy="27908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D7CCA" w14:textId="19095D16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A ball is thrown from a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, which is 6 m above horizontal ground. The ball is projected with speed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23173B">
        <w:rPr>
          <w:rFonts w:ascii="Times New Roman" w:hAnsi="Times New Roman" w:cs="Times New Roman"/>
          <w:sz w:val="24"/>
          <w:szCs w:val="24"/>
        </w:rPr>
        <w:t xml:space="preserve">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an angl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</w:rPr>
        <w:t xml:space="preserve"> above the horizontal. There is a thin vertical post which is </w:t>
      </w:r>
      <w:r w:rsidR="004D3180">
        <w:rPr>
          <w:rFonts w:ascii="Times New Roman" w:hAnsi="Times New Roman" w:cs="Times New Roman"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 xml:space="preserve">4 m high and 8 m horizontally away from the vertical through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>, as shown in Figure 2. The ball passes just above the top of the post 2 s after projection. The ball is modelled as a particle.</w:t>
      </w:r>
    </w:p>
    <w:p w14:paraId="142906F6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a) Show that tan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</w:rPr>
        <w:t xml:space="preserve"> = 2.2</w:t>
      </w:r>
    </w:p>
    <w:p w14:paraId="04FCB9FA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E775E8B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b) Find the value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7472F992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9DD58A3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The ball hits the ground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seconds after projection.</w:t>
      </w:r>
    </w:p>
    <w:p w14:paraId="3B9E5622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c) Find the value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445B2600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7CDAB0F" w14:textId="1D377F75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Immediately before the ball hits the ground the direction of motion of the ball makes an angle </w:t>
      </w:r>
      <w:r w:rsidR="00143A95" w:rsidRPr="0023173B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23173B">
        <w:rPr>
          <w:rFonts w:ascii="Times New Roman" w:hAnsi="Times New Roman" w:cs="Times New Roman"/>
          <w:sz w:val="24"/>
          <w:szCs w:val="24"/>
        </w:rPr>
        <w:t xml:space="preserve"> with the horizontal.</w:t>
      </w:r>
    </w:p>
    <w:p w14:paraId="28284F38" w14:textId="2015A2BA" w:rsidR="007E5913" w:rsidRPr="0023173B" w:rsidRDefault="007E5913" w:rsidP="007E59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(d) Find</w:t>
      </w:r>
      <w:r w:rsidR="00143A95" w:rsidRPr="0023173B">
        <w:rPr>
          <w:rFonts w:ascii="Times New Roman" w:hAnsi="Times New Roman" w:cs="Times New Roman"/>
          <w:sz w:val="24"/>
          <w:szCs w:val="24"/>
        </w:rPr>
        <w:t xml:space="preserve"> </w:t>
      </w:r>
      <w:r w:rsidR="00143A95" w:rsidRPr="0023173B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2D73D90F" w14:textId="7210CEAF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5)</w:t>
      </w:r>
      <w:r w:rsidR="00A80AC0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505AD363" w14:textId="610397C9" w:rsidR="007E5913" w:rsidRPr="0023173B" w:rsidRDefault="007E5913" w:rsidP="007E5913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t xml:space="preserve">for Question 1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15 marks)</w:t>
      </w:r>
    </w:p>
    <w:p w14:paraId="0B0D73FD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9305A9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4CE8A8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05359B" w14:textId="44435F5D" w:rsidR="00AE2E30" w:rsidRPr="0023173B" w:rsidRDefault="00AE2E30" w:rsidP="00AE2E3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FE628CA" w14:textId="2051B14F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A particle is projected from a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with speed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an angle of elevation </w:t>
      </w:r>
      <w:r w:rsidR="008C096A" w:rsidRPr="00DF0AF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="008C096A" w:rsidRPr="0094062F" w:rsidDel="008C096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173B">
        <w:rPr>
          <w:rFonts w:ascii="Times New Roman" w:hAnsi="Times New Roman" w:cs="Times New Roman"/>
          <w:sz w:val="24"/>
          <w:szCs w:val="24"/>
        </w:rPr>
        <w:t xml:space="preserve">above the horizontal and moves freely under gravity. When the particle has moved a horizontal distanc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3173B">
        <w:rPr>
          <w:rFonts w:ascii="Times New Roman" w:hAnsi="Times New Roman" w:cs="Times New Roman"/>
          <w:sz w:val="24"/>
          <w:szCs w:val="24"/>
        </w:rPr>
        <w:t xml:space="preserve">, its height abov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7BB7B109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>(a)  Show that</w:t>
      </w:r>
    </w:p>
    <w:p w14:paraId="510FA1E7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6AF3816" wp14:editId="0A0E1701">
            <wp:extent cx="1555750" cy="423555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084" cy="426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2E984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3855B8C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A girl throws a ball from a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the top of a cliff.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8 m above a horizontal beach. The ball is projected with speed 7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an angle of elevation of 45º. By modelling the ball as a particle moving freely under gravity,</w:t>
      </w:r>
    </w:p>
    <w:p w14:paraId="3E15E798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 xml:space="preserve">(b)  find the horizontal distance of the ball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when the ball is 1 m above the beach.</w:t>
      </w:r>
    </w:p>
    <w:p w14:paraId="696294F9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05F9FDBC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A boy is standing on the beach at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 xml:space="preserve"> vertically below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. He starts to run in a straight line with speed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23173B">
        <w:rPr>
          <w:rFonts w:ascii="Times New Roman" w:hAnsi="Times New Roman" w:cs="Times New Roman"/>
          <w:sz w:val="24"/>
          <w:szCs w:val="24"/>
        </w:rPr>
        <w:t xml:space="preserve">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, leaving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 xml:space="preserve"> 0.4 seconds after the ball is thrown.</w:t>
      </w:r>
    </w:p>
    <w:p w14:paraId="6287D0A3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He catches the ball when it is 1 m above the beach.</w:t>
      </w:r>
    </w:p>
    <w:p w14:paraId="0F5BF807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 xml:space="preserve">(c)  Find the value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5646CCDA" w14:textId="64D0C3C1" w:rsidR="00AE2E30" w:rsidRPr="0023173B" w:rsidRDefault="00AE2E30" w:rsidP="00AE2E3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4)</w:t>
      </w:r>
      <w:r w:rsidR="008C096A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752DBCC1" w14:textId="3CA5FE3E" w:rsidR="00AE2E30" w:rsidRPr="0023173B" w:rsidRDefault="00AE2E30" w:rsidP="00AE2E30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13 marks)</w:t>
      </w:r>
    </w:p>
    <w:p w14:paraId="590A73B1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875579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E6D860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B07B768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141D7E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8BC6FA0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13028D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EB5E5E" w14:textId="77777777" w:rsidR="00FF5BB2" w:rsidRPr="0023173B" w:rsidRDefault="00FF5BB2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90092D" w14:textId="77777777" w:rsidR="00FF5BB2" w:rsidRPr="0023173B" w:rsidRDefault="00FF5BB2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EB75FE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1A9D9E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1D721D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AFB9D2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788DBA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E1C348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0D692A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883916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02F01C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C24A52" w14:textId="77777777" w:rsidR="00AE2E30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AA180F" w14:textId="59954792" w:rsidR="004D3180" w:rsidRDefault="004D318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D056E99" w14:textId="4408CA4D" w:rsidR="00FF5BB2" w:rsidRPr="0023173B" w:rsidRDefault="00AE2E30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2791CEB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C52643A" wp14:editId="2FDC0653">
            <wp:extent cx="5619750" cy="32670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734BE" w14:textId="242A2D5A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A small stone is projected from a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the top of a vertical clif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A</w:t>
      </w:r>
      <w:r w:rsidRPr="0023173B">
        <w:rPr>
          <w:rFonts w:ascii="Times New Roman" w:hAnsi="Times New Roman" w:cs="Times New Roman"/>
          <w:sz w:val="24"/>
          <w:szCs w:val="24"/>
        </w:rPr>
        <w:t xml:space="preserve">.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</w:t>
      </w:r>
      <w:r w:rsidR="004D3180">
        <w:rPr>
          <w:rFonts w:ascii="Times New Roman" w:hAnsi="Times New Roman" w:cs="Times New Roman"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 xml:space="preserve">52.5 m above the sea. The stone rises to a maximum height of 10 m above the level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before hitting the sea at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23173B">
        <w:rPr>
          <w:rFonts w:ascii="Times New Roman" w:hAnsi="Times New Roman" w:cs="Times New Roman"/>
          <w:sz w:val="24"/>
          <w:szCs w:val="24"/>
        </w:rPr>
        <w:t xml:space="preserve"> = 50 m, as shown in Figure 4. The stone is modelled as a particle moving freely under gravity.</w:t>
      </w:r>
    </w:p>
    <w:p w14:paraId="1B8F40E8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>(a)  Show that the vertical component of the velocity of projection of the stone is 14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61B9BCA0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D8636BE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(b)  Find the speed of projection.</w:t>
      </w:r>
    </w:p>
    <w:p w14:paraId="10EEF117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9)</w:t>
      </w:r>
    </w:p>
    <w:p w14:paraId="39A3BF92" w14:textId="77777777" w:rsidR="00FF5BB2" w:rsidRPr="0023173B" w:rsidRDefault="00FF5BB2" w:rsidP="00FF5BB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c)  Find the time after projection when the stone is moving parallel to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B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59F91110" w14:textId="13B60DEE" w:rsidR="00FF5BB2" w:rsidRPr="0023173B" w:rsidRDefault="00FF5BB2" w:rsidP="00FF5BB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5)</w:t>
      </w:r>
      <w:r w:rsidR="00A80AC0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3108886" w14:textId="4748A900" w:rsidR="00FF5BB2" w:rsidRPr="0023173B" w:rsidRDefault="00FF5BB2" w:rsidP="00FF5BB2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t xml:space="preserve">for Question 3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17 marks)</w:t>
      </w:r>
    </w:p>
    <w:p w14:paraId="5428C13C" w14:textId="3787C9F9" w:rsidR="007E5913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="007175FC">
        <w:rPr>
          <w:rFonts w:ascii="Times New Roman" w:hAnsi="Times New Roman" w:cs="Times New Roman"/>
          <w:b/>
          <w:bCs/>
          <w:sz w:val="24"/>
          <w:szCs w:val="24"/>
        </w:rPr>
        <w:t>nd of questions</w:t>
      </w:r>
      <w:r w:rsidR="007E5913"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693CF09" w14:textId="77777777" w:rsidR="007E5913" w:rsidRPr="0023173B" w:rsidRDefault="007E5913" w:rsidP="007E59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ED89B1" w14:textId="77777777" w:rsidR="007175FC" w:rsidRDefault="007175F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32B66280" w:rsidR="00535129" w:rsidRPr="0023173B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4A8EB803" w14:textId="77777777" w:rsidR="00FE6B55" w:rsidRPr="0023173B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1EBF4C2A" w14:textId="5DE1438F" w:rsidR="00FF5BB2" w:rsidRPr="0023173B" w:rsidRDefault="00FF5BB2" w:rsidP="00FF5BB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51241FAA" w14:textId="209EE793" w:rsidR="00FF5BB2" w:rsidRPr="0023173B" w:rsidRDefault="00FF5BB2" w:rsidP="00FF5BB2">
      <w:pPr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DC5223D" wp14:editId="097F9B61">
            <wp:extent cx="6372225" cy="72104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358"/>
                    <a:stretch/>
                  </pic:blipFill>
                  <pic:spPr bwMode="auto">
                    <a:xfrm>
                      <a:off x="0" y="0"/>
                      <a:ext cx="6372225" cy="721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00610F" w14:textId="77777777" w:rsidR="00B72E73" w:rsidRPr="0023173B" w:rsidRDefault="00B72E73">
      <w:pPr>
        <w:rPr>
          <w:rFonts w:ascii="Times New Roman" w:hAnsi="Times New Roman" w:cs="Times New Roman"/>
          <w:sz w:val="24"/>
          <w:szCs w:val="24"/>
        </w:rPr>
      </w:pPr>
    </w:p>
    <w:p w14:paraId="763CCA6C" w14:textId="77777777" w:rsidR="00716BC1" w:rsidRPr="0023173B" w:rsidRDefault="00716BC1">
      <w:pPr>
        <w:rPr>
          <w:rFonts w:ascii="Times New Roman" w:hAnsi="Times New Roman" w:cs="Times New Roman"/>
          <w:sz w:val="24"/>
          <w:szCs w:val="24"/>
        </w:rPr>
      </w:pPr>
    </w:p>
    <w:p w14:paraId="7CEB9AA6" w14:textId="58D1F222" w:rsidR="00AE2E30" w:rsidRPr="0023173B" w:rsidRDefault="00716BC1" w:rsidP="00AE2E30">
      <w:pPr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sz w:val="24"/>
          <w:szCs w:val="24"/>
        </w:rPr>
        <w:lastRenderedPageBreak/>
        <w:t>Q2</w:t>
      </w:r>
    </w:p>
    <w:p w14:paraId="7598DA26" w14:textId="77777777" w:rsidR="00AE2E30" w:rsidRPr="0023173B" w:rsidRDefault="00AE2E30" w:rsidP="00AE2E3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74ADFBE" wp14:editId="5E762695">
            <wp:extent cx="5731510" cy="7461885"/>
            <wp:effectExtent l="0" t="0" r="2540" b="571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46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5C9C9" w14:textId="77777777" w:rsidR="00AE2E30" w:rsidRPr="0023173B" w:rsidRDefault="00AE2E30" w:rsidP="00AE2E3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5B3028F" w14:textId="77777777" w:rsidR="00AE2E30" w:rsidRPr="0023173B" w:rsidRDefault="00AE2E30">
      <w:pPr>
        <w:rPr>
          <w:rFonts w:ascii="Times New Roman" w:hAnsi="Times New Roman" w:cs="Times New Roman"/>
          <w:b/>
          <w:sz w:val="24"/>
          <w:szCs w:val="24"/>
        </w:rPr>
      </w:pPr>
    </w:p>
    <w:p w14:paraId="6F761F62" w14:textId="77777777" w:rsidR="00AE2E30" w:rsidRPr="0023173B" w:rsidRDefault="00AE2E30">
      <w:pPr>
        <w:rPr>
          <w:rFonts w:ascii="Times New Roman" w:hAnsi="Times New Roman" w:cs="Times New Roman"/>
          <w:b/>
          <w:sz w:val="24"/>
          <w:szCs w:val="24"/>
        </w:rPr>
      </w:pPr>
    </w:p>
    <w:p w14:paraId="67986F3D" w14:textId="23FECF81" w:rsidR="00B72E73" w:rsidRPr="0023173B" w:rsidRDefault="007175F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r w:rsidR="00AE2E30" w:rsidRPr="0023173B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</w:p>
    <w:p w14:paraId="3715EB6B" w14:textId="77777777" w:rsidR="00AE2E30" w:rsidRPr="0023173B" w:rsidRDefault="00AE2E30" w:rsidP="00AE2E3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8245" behindDoc="0" locked="0" layoutInCell="1" allowOverlap="1" wp14:anchorId="5EF5350C" wp14:editId="0000EAA6">
                <wp:simplePos x="0" y="0"/>
                <wp:positionH relativeFrom="column">
                  <wp:posOffset>3314700</wp:posOffset>
                </wp:positionH>
                <wp:positionV relativeFrom="paragraph">
                  <wp:posOffset>3317239</wp:posOffset>
                </wp:positionV>
                <wp:extent cx="2838450" cy="180975"/>
                <wp:effectExtent l="0" t="0" r="19050" b="2857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D551C1" w14:textId="77777777" w:rsidR="00AE2E30" w:rsidRDefault="00AE2E30" w:rsidP="00AE2E3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F5350C" id="_x0000_s1027" type="#_x0000_t202" style="position:absolute;margin-left:261pt;margin-top:261.2pt;width:223.5pt;height:14.25pt;z-index:2516582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">
                <v:textbox>
                  <w:txbxContent>
                    <w:p w14:paraId="73D551C1" w14:textId="77777777" w:rsidR="00AE2E30" w:rsidRDefault="00AE2E30" w:rsidP="00AE2E30"/>
                  </w:txbxContent>
                </v:textbox>
              </v:shape>
            </w:pict>
          </mc:Fallback>
        </mc:AlternateContent>
      </w: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8244" behindDoc="0" locked="0" layoutInCell="1" allowOverlap="1" wp14:anchorId="3E369B40" wp14:editId="4FEEC1E3">
                <wp:simplePos x="0" y="0"/>
                <wp:positionH relativeFrom="column">
                  <wp:posOffset>57150</wp:posOffset>
                </wp:positionH>
                <wp:positionV relativeFrom="paragraph">
                  <wp:posOffset>975995</wp:posOffset>
                </wp:positionV>
                <wp:extent cx="6096000" cy="685800"/>
                <wp:effectExtent l="0" t="0" r="19050" b="1905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BA173C" w14:textId="77777777" w:rsidR="00AE2E30" w:rsidRDefault="00AE2E30" w:rsidP="00AE2E3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369B40" id="_x0000_s1028" type="#_x0000_t202" style="position:absolute;margin-left:4.5pt;margin-top:76.85pt;width:480pt;height:54pt;z-index:2516582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">
                <v:textbox>
                  <w:txbxContent>
                    <w:p w14:paraId="0CBA173C" w14:textId="77777777" w:rsidR="00AE2E30" w:rsidRDefault="00AE2E30" w:rsidP="00AE2E30"/>
                  </w:txbxContent>
                </v:textbox>
              </v:shape>
            </w:pict>
          </mc:Fallback>
        </mc:AlternateContent>
      </w: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5910EB7" wp14:editId="78EE2F82">
            <wp:extent cx="6372225" cy="661035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661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2F8F3" w14:textId="2699C2DD" w:rsidR="00FF5BB2" w:rsidRPr="0023173B" w:rsidRDefault="00FF5BB2">
      <w:pPr>
        <w:rPr>
          <w:rFonts w:ascii="Times New Roman" w:hAnsi="Times New Roman" w:cs="Times New Roman"/>
          <w:b/>
          <w:sz w:val="24"/>
          <w:szCs w:val="24"/>
        </w:rPr>
      </w:pPr>
    </w:p>
    <w:p w14:paraId="11139FB2" w14:textId="77777777" w:rsidR="00FF5BB2" w:rsidRPr="0023173B" w:rsidRDefault="00FF5BB2">
      <w:pPr>
        <w:rPr>
          <w:rFonts w:ascii="Times New Roman" w:hAnsi="Times New Roman" w:cs="Times New Roman"/>
          <w:b/>
          <w:sz w:val="24"/>
          <w:szCs w:val="24"/>
        </w:rPr>
      </w:pPr>
    </w:p>
    <w:p w14:paraId="38E23892" w14:textId="77777777" w:rsidR="00FF5BB2" w:rsidRPr="0023173B" w:rsidRDefault="00FF5BB2">
      <w:pPr>
        <w:rPr>
          <w:rFonts w:ascii="Times New Roman" w:hAnsi="Times New Roman" w:cs="Times New Roman"/>
          <w:b/>
          <w:sz w:val="24"/>
          <w:szCs w:val="24"/>
        </w:rPr>
      </w:pPr>
    </w:p>
    <w:p w14:paraId="59A108C3" w14:textId="77777777" w:rsidR="00FF5BB2" w:rsidRPr="0023173B" w:rsidRDefault="00FF5BB2">
      <w:pPr>
        <w:rPr>
          <w:rFonts w:ascii="Times New Roman" w:hAnsi="Times New Roman" w:cs="Times New Roman"/>
          <w:b/>
          <w:sz w:val="24"/>
          <w:szCs w:val="24"/>
        </w:rPr>
      </w:pPr>
    </w:p>
    <w:p w14:paraId="3D6591B3" w14:textId="77777777" w:rsidR="00AE2E30" w:rsidRPr="0023173B" w:rsidRDefault="00AE2E30" w:rsidP="00AE2E3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GoQu"/>
    </w:p>
    <w:p w14:paraId="7C935F7C" w14:textId="77777777" w:rsidR="00AE2E30" w:rsidRPr="0023173B" w:rsidRDefault="00AE2E30" w:rsidP="00AE2E3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381A229" w14:textId="77777777" w:rsidR="005B0309" w:rsidRDefault="005B0309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2FE26F4" w14:textId="5E80852B" w:rsidR="00401343" w:rsidRPr="0023173B" w:rsidRDefault="009C064B" w:rsidP="00AE2E30">
      <w:pPr>
        <w:rPr>
          <w:rFonts w:ascii="Times New Roman" w:hAnsi="Times New Roman" w:cs="Times New Roman"/>
          <w:b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23173B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23173B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23173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23173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23173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23173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23173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23173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16BC1" w:rsidRPr="0023173B">
        <w:rPr>
          <w:rFonts w:ascii="Times New Roman" w:hAnsi="Times New Roman" w:cs="Times New Roman"/>
          <w:b/>
          <w:bCs/>
          <w:sz w:val="24"/>
          <w:szCs w:val="24"/>
        </w:rPr>
        <w:t>40</w:t>
      </w:r>
      <w:r w:rsidR="003D3010"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35129"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Marks </w:t>
      </w:r>
      <w:r w:rsidR="00401343"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</w:p>
    <w:p w14:paraId="1BC4CBED" w14:textId="77777777" w:rsidR="007175FC" w:rsidRPr="00BA4C53" w:rsidRDefault="007175FC" w:rsidP="007175FC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6" w:name="GoMS"/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67CFFB84" w14:textId="413216CC" w:rsidR="007175FC" w:rsidRDefault="007175FC" w:rsidP="007175FC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40</w:t>
      </w:r>
    </w:p>
    <w:p w14:paraId="1B632896" w14:textId="093B6CAC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4618C6AD" w14:textId="7BA7E18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E535522" wp14:editId="0BC7662F">
            <wp:extent cx="4676775" cy="2181225"/>
            <wp:effectExtent l="0" t="0" r="9525" b="9525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ABFED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A child playing cricket on horizontal ground hits the ball towards a fence 10 m away. The ball moves in a vertical plane which is perpendicular to the fence. The ball just passes over the top of the fence, which is 2 m above the ground, as shown in Figure 3.</w:t>
      </w:r>
    </w:p>
    <w:p w14:paraId="48F1C236" w14:textId="271B6F09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The ball is modelled as a particle projected with initial speed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23173B">
        <w:rPr>
          <w:rFonts w:ascii="Times New Roman" w:hAnsi="Times New Roman" w:cs="Times New Roman"/>
          <w:sz w:val="24"/>
          <w:szCs w:val="24"/>
        </w:rPr>
        <w:t xml:space="preserve">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 from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on the ground at an angle </w:t>
      </w:r>
      <w:r w:rsidR="00A80AC0" w:rsidRPr="00DF0AF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="00A80AC0" w:rsidRPr="0094062F" w:rsidDel="00A80AC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173B">
        <w:rPr>
          <w:rFonts w:ascii="Times New Roman" w:hAnsi="Times New Roman" w:cs="Times New Roman"/>
          <w:sz w:val="24"/>
          <w:szCs w:val="24"/>
        </w:rPr>
        <w:t>to the ground.</w:t>
      </w:r>
    </w:p>
    <w:p w14:paraId="7DB466A8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a)  By writing down expressions for the horizontal and vertical distances,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of the ball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seconds after it was hit, show that</w:t>
      </w:r>
    </w:p>
    <w:p w14:paraId="0CD34175" w14:textId="3FB464CF" w:rsidR="00716BC1" w:rsidRPr="0023173B" w:rsidRDefault="00DD3D86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4CE567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31pt" o:ole="">
            <v:imagedata r:id="rId40" o:title=""/>
          </v:shape>
          <o:OLEObject Type="Embed" ProgID="Equation.DSMT4" ShapeID="_x0000_i1025" DrawAspect="Content" ObjectID="_1727258809" r:id="rId4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F82D3BD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7901AFE8" w14:textId="4B1BDD7A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A80AC0" w:rsidRPr="0023173B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="00A80AC0" w:rsidRPr="0023173B" w:rsidDel="00A80AC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173B">
        <w:rPr>
          <w:rFonts w:ascii="Times New Roman" w:hAnsi="Times New Roman" w:cs="Times New Roman"/>
          <w:sz w:val="24"/>
          <w:szCs w:val="24"/>
        </w:rPr>
        <w:t>= 45º,</w:t>
      </w:r>
    </w:p>
    <w:p w14:paraId="50C6449A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(b)  find the speed of the ball as it passes over the fence.</w:t>
      </w:r>
    </w:p>
    <w:p w14:paraId="6142A262" w14:textId="7CDBE73E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6)</w:t>
      </w:r>
      <w:r w:rsidR="00A80AC0">
        <w:rPr>
          <w:rFonts w:ascii="Times New Roman" w:hAnsi="Times New Roman" w:cs="Times New Roman"/>
          <w:b/>
          <w:bCs/>
          <w:color w:val="A8AAAD"/>
          <w:sz w:val="24"/>
          <w:szCs w:val="24"/>
        </w:rPr>
        <w:br/>
      </w:r>
    </w:p>
    <w:p w14:paraId="545C6CA8" w14:textId="22BD9818" w:rsidR="00716BC1" w:rsidRPr="0023173B" w:rsidRDefault="00716BC1" w:rsidP="00716BC1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5B0309">
        <w:rPr>
          <w:rFonts w:ascii="Times New Roman" w:hAnsi="Times New Roman" w:cs="Times New Roman"/>
          <w:b/>
          <w:bCs/>
          <w:sz w:val="24"/>
          <w:szCs w:val="24"/>
        </w:rPr>
        <w:t xml:space="preserve">for Question 1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12 marks)</w:t>
      </w:r>
    </w:p>
    <w:p w14:paraId="2B431977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8C147D0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AF4A7B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0C92B20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0882751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2592D35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22841D8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D72AB0D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318D250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A491092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00D6BC9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0C380BD" w14:textId="7480CFD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672E957E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[In this question, the unit vectors </w:t>
      </w:r>
      <w:proofErr w:type="spellStart"/>
      <w:r w:rsidRPr="002317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proofErr w:type="spellEnd"/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 and </w:t>
      </w:r>
      <w:r w:rsidRPr="002317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j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 are in a vertical plane, </w:t>
      </w:r>
      <w:proofErr w:type="spellStart"/>
      <w:r w:rsidRPr="002317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proofErr w:type="spellEnd"/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 being horizontal and </w:t>
      </w:r>
      <w:r w:rsidRPr="0023173B">
        <w:rPr>
          <w:rFonts w:ascii="Times New Roman" w:hAnsi="Times New Roman" w:cs="Times New Roman"/>
          <w:b/>
          <w:bCs/>
          <w:i/>
          <w:iCs/>
          <w:sz w:val="24"/>
          <w:szCs w:val="24"/>
        </w:rPr>
        <w:t>j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 xml:space="preserve"> being vertically upwards.]</w:t>
      </w:r>
    </w:p>
    <w:p w14:paraId="012A03E1" w14:textId="2ECC8ED0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09F6BF8" wp14:editId="4214B0B9">
            <wp:extent cx="4048125" cy="2695575"/>
            <wp:effectExtent l="0" t="0" r="9525" b="9525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38C68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0B8E3812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 xml:space="preserve">At tim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= 0, a particl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projected from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which has position vector 10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173B">
        <w:rPr>
          <w:rFonts w:ascii="Times New Roman" w:hAnsi="Times New Roman" w:cs="Times New Roman"/>
          <w:sz w:val="24"/>
          <w:szCs w:val="24"/>
        </w:rPr>
        <w:t xml:space="preserve"> metres with respect to a fixed origin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 ground level. The ground is horizontal. The velocity of projection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(3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23173B">
        <w:rPr>
          <w:rFonts w:ascii="Times New Roman" w:hAnsi="Times New Roman" w:cs="Times New Roman"/>
          <w:sz w:val="24"/>
          <w:szCs w:val="24"/>
        </w:rPr>
        <w:t xml:space="preserve"> + 5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173B">
        <w:rPr>
          <w:rFonts w:ascii="Times New Roman" w:hAnsi="Times New Roman" w:cs="Times New Roman"/>
          <w:sz w:val="24"/>
          <w:szCs w:val="24"/>
        </w:rPr>
        <w:t>) m s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173B">
        <w:rPr>
          <w:rFonts w:ascii="Times New Roman" w:hAnsi="Times New Roman" w:cs="Times New Roman"/>
          <w:sz w:val="24"/>
          <w:szCs w:val="24"/>
        </w:rPr>
        <w:t xml:space="preserve">, as shown in Figure 1. The particle moves freely under gravity and reaches the ground after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seconds. </w:t>
      </w:r>
    </w:p>
    <w:p w14:paraId="6A09B1A6" w14:textId="47E0F575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a) For </w:t>
      </w:r>
      <w:r w:rsidR="00C704D0" w:rsidRPr="0023173B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2F67F9FE">
          <v:shape id="_x0000_i1026" type="#_x0000_t75" style="width:43.75pt;height:16.05pt" o:ole="">
            <v:imagedata r:id="rId43" o:title=""/>
          </v:shape>
          <o:OLEObject Type="Embed" ProgID="Equation.DSMT4" ShapeID="_x0000_i1026" DrawAspect="Content" ObjectID="_1727258810" r:id="rId44"/>
        </w:object>
      </w:r>
      <w:r w:rsidRPr="0023173B">
        <w:rPr>
          <w:rFonts w:ascii="Times New Roman" w:hAnsi="Times New Roman" w:cs="Times New Roman"/>
          <w:sz w:val="24"/>
          <w:szCs w:val="24"/>
        </w:rPr>
        <w:t xml:space="preserve">, show that, with respect to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, the position vector,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Pr="0023173B">
        <w:rPr>
          <w:rFonts w:ascii="Times New Roman" w:hAnsi="Times New Roman" w:cs="Times New Roman"/>
          <w:sz w:val="24"/>
          <w:szCs w:val="24"/>
        </w:rPr>
        <w:t xml:space="preserve"> metres, of </w:t>
      </w:r>
      <w:proofErr w:type="spellStart"/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23173B">
        <w:rPr>
          <w:rFonts w:ascii="Times New Roman" w:hAnsi="Times New Roman" w:cs="Times New Roman"/>
          <w:sz w:val="24"/>
          <w:szCs w:val="24"/>
        </w:rPr>
        <w:t xml:space="preserve"> tim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seconds is given by</w:t>
      </w:r>
    </w:p>
    <w:p w14:paraId="10F12678" w14:textId="0314345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Pr="0023173B">
        <w:rPr>
          <w:rFonts w:ascii="Times New Roman" w:hAnsi="Times New Roman" w:cs="Times New Roman"/>
          <w:sz w:val="24"/>
          <w:szCs w:val="24"/>
        </w:rPr>
        <w:t xml:space="preserve"> = (3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)</w:t>
      </w:r>
      <w:proofErr w:type="spellStart"/>
      <w:r w:rsidRPr="0023173B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23173B">
        <w:rPr>
          <w:rFonts w:ascii="Times New Roman" w:hAnsi="Times New Roman" w:cs="Times New Roman"/>
          <w:sz w:val="24"/>
          <w:szCs w:val="24"/>
        </w:rPr>
        <w:t xml:space="preserve"> + (10 + 5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− 4.9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173B">
        <w:rPr>
          <w:rFonts w:ascii="Times New Roman" w:hAnsi="Times New Roman" w:cs="Times New Roman"/>
          <w:sz w:val="24"/>
          <w:szCs w:val="24"/>
        </w:rPr>
        <w:t>)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A80AC0" w:rsidRPr="0023173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E5D720F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1ED6039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b) Find the value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7A913C13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0BAAF25" w14:textId="0F6781C9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c) Find the velocity of </w:t>
      </w:r>
      <w:proofErr w:type="spellStart"/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23173B">
        <w:rPr>
          <w:rFonts w:ascii="Times New Roman" w:hAnsi="Times New Roman" w:cs="Times New Roman"/>
          <w:sz w:val="24"/>
          <w:szCs w:val="24"/>
        </w:rPr>
        <w:t xml:space="preserve"> tim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seconds (</w:t>
      </w:r>
      <w:r w:rsidR="00C704D0" w:rsidRPr="0023173B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7499151D">
          <v:shape id="_x0000_i1027" type="#_x0000_t75" style="width:43.75pt;height:16.05pt" o:ole="">
            <v:imagedata r:id="rId43" o:title=""/>
          </v:shape>
          <o:OLEObject Type="Embed" ProgID="Equation.DSMT4" ShapeID="_x0000_i1027" DrawAspect="Content" ObjectID="_1727258811" r:id="rId45"/>
        </w:object>
      </w:r>
      <w:r w:rsidRPr="0023173B">
        <w:rPr>
          <w:rFonts w:ascii="Times New Roman" w:hAnsi="Times New Roman" w:cs="Times New Roman"/>
          <w:sz w:val="24"/>
          <w:szCs w:val="24"/>
        </w:rPr>
        <w:t>).</w:t>
      </w:r>
    </w:p>
    <w:p w14:paraId="04DDFD3B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3486B4B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When P is at the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 xml:space="preserve">, the direction of motion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 45° below the horizontal.</w:t>
      </w:r>
    </w:p>
    <w:p w14:paraId="1C48F231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d) Find the time taken for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to move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to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35800264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AE87FD6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e) Find the speed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173B">
        <w:rPr>
          <w:rFonts w:ascii="Times New Roman" w:hAnsi="Times New Roman" w:cs="Times New Roman"/>
          <w:sz w:val="24"/>
          <w:szCs w:val="24"/>
        </w:rPr>
        <w:t xml:space="preserve"> as it passes through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147CEF7D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7FC5179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45CE583D" w14:textId="49AAB017" w:rsidR="00716BC1" w:rsidRPr="0023173B" w:rsidRDefault="00716BC1" w:rsidP="00716BC1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5B0309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12 marks)</w:t>
      </w:r>
    </w:p>
    <w:p w14:paraId="74AA3D5F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40A4D21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FBD9D37" w14:textId="4571F4AC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4844F775" w14:textId="77CE519D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249E7F9" wp14:editId="46FD2056">
            <wp:extent cx="4362450" cy="2266950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6315A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Figure 4</w:t>
      </w:r>
    </w:p>
    <w:p w14:paraId="6C30081C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 xml:space="preserve">A small ball is projected from a fixed poin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so as to hit a target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which is at a horizontal distance 9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and at a height 6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173B">
        <w:rPr>
          <w:rFonts w:ascii="Times New Roman" w:hAnsi="Times New Roman" w:cs="Times New Roman"/>
          <w:sz w:val="24"/>
          <w:szCs w:val="24"/>
        </w:rPr>
        <w:t xml:space="preserve"> above the level of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>. The ball is projected with speed √(27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ag</w:t>
      </w:r>
      <w:r w:rsidRPr="0023173B">
        <w:rPr>
          <w:rFonts w:ascii="Times New Roman" w:hAnsi="Times New Roman" w:cs="Times New Roman"/>
          <w:sz w:val="24"/>
          <w:szCs w:val="24"/>
        </w:rPr>
        <w:t xml:space="preserve">) at an angl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</w:rPr>
        <w:t xml:space="preserve"> to the horizontal, as shown in Figure 4. The ball is modelled as a particle moving freely under gravity.</w:t>
      </w:r>
    </w:p>
    <w:p w14:paraId="09B3FFC7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>(a)  Show that tan</w:t>
      </w:r>
      <w:r w:rsidRPr="0023173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</w:rPr>
        <w:t xml:space="preserve"> − 6 tan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</w:rPr>
        <w:t xml:space="preserve"> + 5 = 0</w:t>
      </w:r>
    </w:p>
    <w:p w14:paraId="59683475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0DB14B11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The two possible angles of projection ar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3173B">
        <w:rPr>
          <w:rFonts w:ascii="Times New Roman" w:hAnsi="Times New Roman" w:cs="Times New Roman"/>
          <w:sz w:val="24"/>
          <w:szCs w:val="24"/>
        </w:rPr>
        <w:t xml:space="preserve"> and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173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3173B">
        <w:rPr>
          <w:rFonts w:ascii="Times New Roman" w:hAnsi="Times New Roman" w:cs="Times New Roman"/>
          <w:sz w:val="24"/>
          <w:szCs w:val="24"/>
        </w:rPr>
        <w:t xml:space="preserve"> &gt;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6599877E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b)  Find tan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3173B">
        <w:rPr>
          <w:rFonts w:ascii="Times New Roman" w:hAnsi="Times New Roman" w:cs="Times New Roman"/>
          <w:sz w:val="24"/>
          <w:szCs w:val="24"/>
        </w:rPr>
        <w:t xml:space="preserve"> and tan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4DEFCF14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3E81819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The particle is projected at the larger angle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23173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79F124C9" w14:textId="3FC4315E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/>
        <w:t xml:space="preserve">(c)  Show that the time of flight from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173B">
        <w:rPr>
          <w:rFonts w:ascii="Times New Roman" w:hAnsi="Times New Roman" w:cs="Times New Roman"/>
          <w:sz w:val="24"/>
          <w:szCs w:val="24"/>
        </w:rPr>
        <w:t xml:space="preserve"> to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 xml:space="preserve"> is</w:t>
      </w:r>
      <w:r w:rsidR="00C704D0" w:rsidRPr="0023173B">
        <w:rPr>
          <w:rFonts w:ascii="Times New Roman" w:hAnsi="Times New Roman" w:cs="Times New Roman"/>
          <w:sz w:val="24"/>
          <w:szCs w:val="24"/>
        </w:rPr>
        <w:t xml:space="preserve"> </w:t>
      </w:r>
      <w:r w:rsidR="0023173B" w:rsidRPr="0023173B">
        <w:rPr>
          <w:rFonts w:ascii="Times New Roman" w:hAnsi="Times New Roman" w:cs="Times New Roman"/>
          <w:position w:val="-32"/>
          <w:sz w:val="24"/>
          <w:szCs w:val="24"/>
        </w:rPr>
        <w:object w:dxaOrig="900" w:dyaOrig="800" w14:anchorId="3EACC6B3">
          <v:shape id="_x0000_i1028" type="#_x0000_t75" style="width:44.85pt;height:39.9pt" o:ole="">
            <v:imagedata r:id="rId47" o:title=""/>
          </v:shape>
          <o:OLEObject Type="Embed" ProgID="Equation.DSMT4" ShapeID="_x0000_i1028" DrawAspect="Content" ObjectID="_1727258812" r:id="rId48"/>
        </w:object>
      </w:r>
      <w:r w:rsidRPr="0023173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31D2B95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11DB0A6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t xml:space="preserve">(d)  Find the speed of the particle immediately before it hits </w:t>
      </w:r>
      <w:r w:rsidRPr="002317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173B">
        <w:rPr>
          <w:rFonts w:ascii="Times New Roman" w:hAnsi="Times New Roman" w:cs="Times New Roman"/>
          <w:sz w:val="24"/>
          <w:szCs w:val="24"/>
        </w:rPr>
        <w:t>.</w:t>
      </w:r>
    </w:p>
    <w:p w14:paraId="6B0E88A6" w14:textId="77777777" w:rsidR="00716BC1" w:rsidRPr="0023173B" w:rsidRDefault="00716BC1" w:rsidP="00716BC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79D38ED" w14:textId="2FA97EDE" w:rsidR="00716BC1" w:rsidRPr="0023173B" w:rsidRDefault="00716BC1" w:rsidP="00716BC1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5B0309">
        <w:rPr>
          <w:rFonts w:ascii="Times New Roman" w:hAnsi="Times New Roman" w:cs="Times New Roman"/>
          <w:b/>
          <w:bCs/>
          <w:sz w:val="24"/>
          <w:szCs w:val="24"/>
        </w:rPr>
        <w:t xml:space="preserve">for Question 3 is 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t>16 marks)</w:t>
      </w:r>
    </w:p>
    <w:p w14:paraId="21A365DC" w14:textId="64A6B68B" w:rsidR="00716BC1" w:rsidRPr="0023173B" w:rsidRDefault="00716BC1" w:rsidP="00716BC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softHyphen/>
        <w:t>E</w:t>
      </w:r>
      <w:r w:rsidR="0094062F">
        <w:rPr>
          <w:rFonts w:ascii="Times New Roman" w:hAnsi="Times New Roman" w:cs="Times New Roman"/>
          <w:b/>
          <w:bCs/>
          <w:sz w:val="24"/>
          <w:szCs w:val="24"/>
        </w:rPr>
        <w:t>nd of questions</w:t>
      </w:r>
    </w:p>
    <w:p w14:paraId="38DDFD57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74CB225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45B107B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4940CC3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BA52A8" w14:textId="77777777" w:rsidR="00B72E73" w:rsidRPr="0023173B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13DDDF" w14:textId="6595FF5A" w:rsidR="00535129" w:rsidRPr="0023173B" w:rsidRDefault="00C90681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</w:t>
      </w:r>
      <w:r w:rsidR="002133BE" w:rsidRPr="0023173B">
        <w:rPr>
          <w:rFonts w:ascii="Times New Roman" w:hAnsi="Times New Roman" w:cs="Times New Roman"/>
          <w:b/>
          <w:bCs/>
          <w:sz w:val="24"/>
          <w:szCs w:val="24"/>
          <w:u w:val="single"/>
        </w:rPr>
        <w:t>old Mark Scheme</w:t>
      </w:r>
    </w:p>
    <w:p w14:paraId="5FE5B245" w14:textId="59594CBB" w:rsidR="002133BE" w:rsidRPr="0023173B" w:rsidRDefault="002133B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bookmarkEnd w:id="6"/>
    <w:p w14:paraId="1F713EA3" w14:textId="121CE514" w:rsidR="00716BC1" w:rsidRPr="0023173B" w:rsidRDefault="00966D0D" w:rsidP="00716BC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716BC1"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716BC1"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4B121527" w14:textId="77777777" w:rsidR="00966D0D" w:rsidRPr="0023173B" w:rsidRDefault="00716BC1" w:rsidP="00716BC1">
      <w:pPr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F01B45E" wp14:editId="032CAB1C">
            <wp:extent cx="6372225" cy="4191000"/>
            <wp:effectExtent l="0" t="0" r="9525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79C6C" w14:textId="77777777" w:rsidR="00966D0D" w:rsidRPr="0023173B" w:rsidRDefault="00966D0D" w:rsidP="00716BC1">
      <w:pPr>
        <w:rPr>
          <w:rFonts w:ascii="Times New Roman" w:hAnsi="Times New Roman" w:cs="Times New Roman"/>
          <w:sz w:val="24"/>
          <w:szCs w:val="24"/>
        </w:rPr>
      </w:pPr>
    </w:p>
    <w:p w14:paraId="2CD99918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D2FC05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1B1E89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6F5BFE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28DA2B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46749F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8F4B8CD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625D6C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A6E6FB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F7F07E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D1EC4A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62968C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362D29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6F4F7E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496731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08BB83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0E5BF9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EB0897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B57E58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BCC89E" w14:textId="7D902804" w:rsidR="0023173B" w:rsidRDefault="0023173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4980DD4" w14:textId="5AAAE830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18575F80" w14:textId="3C96B4E6" w:rsidR="00966D0D" w:rsidRPr="0023173B" w:rsidRDefault="00966D0D" w:rsidP="00966D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EDECE2A" wp14:editId="0CDE74A3">
            <wp:extent cx="6263828" cy="4772025"/>
            <wp:effectExtent l="0" t="0" r="381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828" cy="477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77109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B867AC" w14:textId="77777777" w:rsidR="00966D0D" w:rsidRPr="0023173B" w:rsidRDefault="00966D0D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7100C3" w14:textId="42FB2477" w:rsidR="00966D0D" w:rsidRPr="0023173B" w:rsidRDefault="00B75C21" w:rsidP="00966D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sz w:val="24"/>
          <w:szCs w:val="24"/>
        </w:rPr>
        <w:br w:type="page"/>
      </w:r>
      <w:r w:rsidR="00966D0D" w:rsidRPr="0023173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="00966D0D" w:rsidRPr="0023173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966D0D" w:rsidRPr="0023173B">
        <w:rPr>
          <w:rFonts w:ascii="Times New Roman" w:hAnsi="Times New Roman" w:cs="Times New Roman"/>
          <w:sz w:val="24"/>
          <w:szCs w:val="24"/>
        </w:rPr>
        <w:t> </w:t>
      </w:r>
    </w:p>
    <w:p w14:paraId="6B371586" w14:textId="389CE2B6" w:rsidR="00966D0D" w:rsidRPr="0023173B" w:rsidRDefault="00966D0D" w:rsidP="00966D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8E3B06F" wp14:editId="10C45899">
            <wp:extent cx="6372225" cy="3086100"/>
            <wp:effectExtent l="0" t="0" r="9525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834F7" w14:textId="04DEA0FB" w:rsidR="00B75C21" w:rsidRPr="0023173B" w:rsidRDefault="00966D0D" w:rsidP="00966D0D">
      <w:pPr>
        <w:rPr>
          <w:rFonts w:ascii="Times New Roman" w:hAnsi="Times New Roman" w:cs="Times New Roman"/>
          <w:sz w:val="24"/>
          <w:szCs w:val="24"/>
        </w:rPr>
      </w:pPr>
      <w:r w:rsidRPr="0023173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F45516" wp14:editId="06E55330">
            <wp:extent cx="6372225" cy="2181225"/>
            <wp:effectExtent l="0" t="0" r="9525" b="9525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505B2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PlQu"/>
    </w:p>
    <w:p w14:paraId="09A84C6B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88854AE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1254657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E085B1C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19C2367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E070547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624CFB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C30315F" w14:textId="77777777" w:rsidR="00966D0D" w:rsidRPr="0023173B" w:rsidRDefault="00966D0D">
      <w:pPr>
        <w:rPr>
          <w:rFonts w:ascii="Times New Roman" w:hAnsi="Times New Roman" w:cs="Times New Roman"/>
          <w:b/>
          <w:bCs/>
          <w:sz w:val="24"/>
          <w:szCs w:val="24"/>
        </w:rPr>
      </w:pPr>
    </w:p>
    <w:bookmarkEnd w:id="7"/>
    <w:p w14:paraId="470EA83D" w14:textId="342B0FC8" w:rsidR="00F5723C" w:rsidRPr="0023173B" w:rsidRDefault="00F5723C">
      <w:pPr>
        <w:rPr>
          <w:rFonts w:ascii="Times New Roman" w:hAnsi="Times New Roman" w:cs="Times New Roman"/>
          <w:sz w:val="24"/>
          <w:szCs w:val="24"/>
        </w:rPr>
      </w:pPr>
    </w:p>
    <w:sectPr w:rsidR="00F5723C" w:rsidRPr="0023173B">
      <w:headerReference w:type="default" r:id="rId57"/>
      <w:footerReference w:type="default" r:id="rId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D2F81E" w14:textId="77777777" w:rsidR="00C65FDD" w:rsidRDefault="00C65FDD" w:rsidP="008303A3">
      <w:pPr>
        <w:spacing w:after="0" w:line="240" w:lineRule="auto"/>
      </w:pPr>
      <w:r>
        <w:separator/>
      </w:r>
    </w:p>
  </w:endnote>
  <w:endnote w:type="continuationSeparator" w:id="0">
    <w:p w14:paraId="78450629" w14:textId="77777777" w:rsidR="00C65FDD" w:rsidRDefault="00C65FDD" w:rsidP="008303A3">
      <w:pPr>
        <w:spacing w:after="0" w:line="240" w:lineRule="auto"/>
      </w:pPr>
      <w:r>
        <w:continuationSeparator/>
      </w:r>
    </w:p>
  </w:endnote>
  <w:endnote w:type="continuationNotice" w:id="1">
    <w:p w14:paraId="240EEFD5" w14:textId="77777777" w:rsidR="00C65FDD" w:rsidRDefault="00C65FDD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E8D4F" w14:textId="77777777" w:rsidR="00B81262" w:rsidRDefault="00B8126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924B18" w14:textId="77777777" w:rsidR="00B81262" w:rsidRDefault="00B8126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FABFB8" w14:textId="77777777" w:rsidR="00C65FDD" w:rsidRDefault="00C65FDD" w:rsidP="008303A3">
      <w:pPr>
        <w:spacing w:after="0" w:line="240" w:lineRule="auto"/>
      </w:pPr>
      <w:r>
        <w:separator/>
      </w:r>
    </w:p>
  </w:footnote>
  <w:footnote w:type="continuationSeparator" w:id="0">
    <w:p w14:paraId="66DB1D15" w14:textId="77777777" w:rsidR="00C65FDD" w:rsidRDefault="00C65FDD" w:rsidP="008303A3">
      <w:pPr>
        <w:spacing w:after="0" w:line="240" w:lineRule="auto"/>
      </w:pPr>
      <w:r>
        <w:continuationSeparator/>
      </w:r>
    </w:p>
  </w:footnote>
  <w:footnote w:type="continuationNotice" w:id="1">
    <w:p w14:paraId="795AD3D7" w14:textId="77777777" w:rsidR="00C65FDD" w:rsidRDefault="00C65FDD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06FCCE" w14:textId="77777777" w:rsidR="00B81262" w:rsidRDefault="00B8126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23703ECE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B81262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2C44EF" w14:textId="77777777" w:rsidR="00B81262" w:rsidRDefault="00B81262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24262E6B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20"/>
  <w:characterSpacingControl w:val="doNotCompress"/>
  <w:hdrShapeDefaults>
    <o:shapedefaults v:ext="edit" spidmax="2054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2444F"/>
    <w:rsid w:val="00040980"/>
    <w:rsid w:val="0005141E"/>
    <w:rsid w:val="000544D7"/>
    <w:rsid w:val="00055145"/>
    <w:rsid w:val="00057634"/>
    <w:rsid w:val="00074B57"/>
    <w:rsid w:val="00080A17"/>
    <w:rsid w:val="000868D2"/>
    <w:rsid w:val="000A0E28"/>
    <w:rsid w:val="000A7FC6"/>
    <w:rsid w:val="000D40D9"/>
    <w:rsid w:val="000F1ACD"/>
    <w:rsid w:val="0011042D"/>
    <w:rsid w:val="001109BF"/>
    <w:rsid w:val="001319EC"/>
    <w:rsid w:val="00143A95"/>
    <w:rsid w:val="0015286F"/>
    <w:rsid w:val="001878C0"/>
    <w:rsid w:val="001A39D3"/>
    <w:rsid w:val="001B0AD7"/>
    <w:rsid w:val="001B18BE"/>
    <w:rsid w:val="001F3370"/>
    <w:rsid w:val="002133BE"/>
    <w:rsid w:val="0021479A"/>
    <w:rsid w:val="0023173B"/>
    <w:rsid w:val="00243B1D"/>
    <w:rsid w:val="0025013B"/>
    <w:rsid w:val="002837A5"/>
    <w:rsid w:val="00287584"/>
    <w:rsid w:val="002904DB"/>
    <w:rsid w:val="00294D00"/>
    <w:rsid w:val="002A099A"/>
    <w:rsid w:val="002A611B"/>
    <w:rsid w:val="002C3550"/>
    <w:rsid w:val="002D5EBF"/>
    <w:rsid w:val="002F303D"/>
    <w:rsid w:val="00307E21"/>
    <w:rsid w:val="00313B04"/>
    <w:rsid w:val="0031544F"/>
    <w:rsid w:val="00315696"/>
    <w:rsid w:val="00316212"/>
    <w:rsid w:val="003250EE"/>
    <w:rsid w:val="00334A2D"/>
    <w:rsid w:val="003521BC"/>
    <w:rsid w:val="003544E1"/>
    <w:rsid w:val="00360650"/>
    <w:rsid w:val="00361939"/>
    <w:rsid w:val="00362F0E"/>
    <w:rsid w:val="00367EF0"/>
    <w:rsid w:val="003825FC"/>
    <w:rsid w:val="003827CB"/>
    <w:rsid w:val="00393FE7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31071"/>
    <w:rsid w:val="00457614"/>
    <w:rsid w:val="004A3174"/>
    <w:rsid w:val="004A7D40"/>
    <w:rsid w:val="004B1E51"/>
    <w:rsid w:val="004C2A72"/>
    <w:rsid w:val="004C2E4F"/>
    <w:rsid w:val="004C5631"/>
    <w:rsid w:val="004C5966"/>
    <w:rsid w:val="004D3180"/>
    <w:rsid w:val="004E2705"/>
    <w:rsid w:val="004F6BF7"/>
    <w:rsid w:val="00500C2F"/>
    <w:rsid w:val="005274A2"/>
    <w:rsid w:val="005325CD"/>
    <w:rsid w:val="00535129"/>
    <w:rsid w:val="0053553D"/>
    <w:rsid w:val="00566B52"/>
    <w:rsid w:val="00572147"/>
    <w:rsid w:val="00587BFA"/>
    <w:rsid w:val="00592CA1"/>
    <w:rsid w:val="005A2CD3"/>
    <w:rsid w:val="005B0309"/>
    <w:rsid w:val="005F6C70"/>
    <w:rsid w:val="005F7715"/>
    <w:rsid w:val="005F7E07"/>
    <w:rsid w:val="0061382D"/>
    <w:rsid w:val="006138DE"/>
    <w:rsid w:val="00657049"/>
    <w:rsid w:val="00676373"/>
    <w:rsid w:val="00683B17"/>
    <w:rsid w:val="006B39AE"/>
    <w:rsid w:val="006C6EBD"/>
    <w:rsid w:val="006D2A76"/>
    <w:rsid w:val="006E0017"/>
    <w:rsid w:val="006F2965"/>
    <w:rsid w:val="00702930"/>
    <w:rsid w:val="00703114"/>
    <w:rsid w:val="0070400D"/>
    <w:rsid w:val="00716BC1"/>
    <w:rsid w:val="007175FC"/>
    <w:rsid w:val="00753F31"/>
    <w:rsid w:val="00764992"/>
    <w:rsid w:val="007A3A79"/>
    <w:rsid w:val="007A7D30"/>
    <w:rsid w:val="007E0CF0"/>
    <w:rsid w:val="007E5435"/>
    <w:rsid w:val="007E5913"/>
    <w:rsid w:val="007E7096"/>
    <w:rsid w:val="007E74B9"/>
    <w:rsid w:val="007F343B"/>
    <w:rsid w:val="00821663"/>
    <w:rsid w:val="008245CF"/>
    <w:rsid w:val="008303A3"/>
    <w:rsid w:val="0083240C"/>
    <w:rsid w:val="00834583"/>
    <w:rsid w:val="00840B08"/>
    <w:rsid w:val="008531AA"/>
    <w:rsid w:val="00867A6C"/>
    <w:rsid w:val="008761FE"/>
    <w:rsid w:val="008847BE"/>
    <w:rsid w:val="008B1B6E"/>
    <w:rsid w:val="008B3C06"/>
    <w:rsid w:val="008B50E0"/>
    <w:rsid w:val="008C096A"/>
    <w:rsid w:val="008E4EAA"/>
    <w:rsid w:val="008F5B5E"/>
    <w:rsid w:val="008F6A18"/>
    <w:rsid w:val="009215B5"/>
    <w:rsid w:val="009335B5"/>
    <w:rsid w:val="00934B4D"/>
    <w:rsid w:val="0094062F"/>
    <w:rsid w:val="00950DCC"/>
    <w:rsid w:val="00952ED6"/>
    <w:rsid w:val="00962B0F"/>
    <w:rsid w:val="009640F4"/>
    <w:rsid w:val="00964A2A"/>
    <w:rsid w:val="00966D0D"/>
    <w:rsid w:val="00966FD4"/>
    <w:rsid w:val="00980987"/>
    <w:rsid w:val="00982171"/>
    <w:rsid w:val="009B50CE"/>
    <w:rsid w:val="009B7D4D"/>
    <w:rsid w:val="009C064B"/>
    <w:rsid w:val="009C5052"/>
    <w:rsid w:val="009D41B0"/>
    <w:rsid w:val="00A223CD"/>
    <w:rsid w:val="00A22E1E"/>
    <w:rsid w:val="00A511D4"/>
    <w:rsid w:val="00A70197"/>
    <w:rsid w:val="00A76AA8"/>
    <w:rsid w:val="00A80AC0"/>
    <w:rsid w:val="00A91318"/>
    <w:rsid w:val="00A91E2E"/>
    <w:rsid w:val="00AA52B1"/>
    <w:rsid w:val="00AB338C"/>
    <w:rsid w:val="00AD4F92"/>
    <w:rsid w:val="00AE2E30"/>
    <w:rsid w:val="00AF34B5"/>
    <w:rsid w:val="00AF72D1"/>
    <w:rsid w:val="00B12C77"/>
    <w:rsid w:val="00B20F46"/>
    <w:rsid w:val="00B25C1D"/>
    <w:rsid w:val="00B33F8A"/>
    <w:rsid w:val="00B60428"/>
    <w:rsid w:val="00B7259F"/>
    <w:rsid w:val="00B72E73"/>
    <w:rsid w:val="00B7337C"/>
    <w:rsid w:val="00B75C21"/>
    <w:rsid w:val="00B77AF8"/>
    <w:rsid w:val="00B81262"/>
    <w:rsid w:val="00BB0318"/>
    <w:rsid w:val="00BE1B37"/>
    <w:rsid w:val="00BE5178"/>
    <w:rsid w:val="00BF49FF"/>
    <w:rsid w:val="00C040AD"/>
    <w:rsid w:val="00C31D32"/>
    <w:rsid w:val="00C4617D"/>
    <w:rsid w:val="00C567ED"/>
    <w:rsid w:val="00C576AE"/>
    <w:rsid w:val="00C57C5A"/>
    <w:rsid w:val="00C643BB"/>
    <w:rsid w:val="00C65FDD"/>
    <w:rsid w:val="00C704D0"/>
    <w:rsid w:val="00C74230"/>
    <w:rsid w:val="00C90681"/>
    <w:rsid w:val="00C953AB"/>
    <w:rsid w:val="00CA6D53"/>
    <w:rsid w:val="00CC065C"/>
    <w:rsid w:val="00CC4928"/>
    <w:rsid w:val="00CE1352"/>
    <w:rsid w:val="00CE1E84"/>
    <w:rsid w:val="00D0496D"/>
    <w:rsid w:val="00D17C10"/>
    <w:rsid w:val="00D25E1A"/>
    <w:rsid w:val="00D5116A"/>
    <w:rsid w:val="00D62B45"/>
    <w:rsid w:val="00D81632"/>
    <w:rsid w:val="00D85C2E"/>
    <w:rsid w:val="00DA3A40"/>
    <w:rsid w:val="00DB1DE6"/>
    <w:rsid w:val="00DD15D1"/>
    <w:rsid w:val="00DD3D86"/>
    <w:rsid w:val="00E147F9"/>
    <w:rsid w:val="00E610B5"/>
    <w:rsid w:val="00EA060F"/>
    <w:rsid w:val="00EA1F53"/>
    <w:rsid w:val="00EB3FC1"/>
    <w:rsid w:val="00EE5708"/>
    <w:rsid w:val="00EF7F18"/>
    <w:rsid w:val="00F14F52"/>
    <w:rsid w:val="00F27EC3"/>
    <w:rsid w:val="00F440F0"/>
    <w:rsid w:val="00F5723C"/>
    <w:rsid w:val="00F73D70"/>
    <w:rsid w:val="00F90B8B"/>
    <w:rsid w:val="00F95B79"/>
    <w:rsid w:val="00FB574F"/>
    <w:rsid w:val="00FE6B55"/>
    <w:rsid w:val="00FF5BB2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7DAFB8D7"/>
  <w15:docId w15:val="{790A1075-4994-4422-B8CF-F47098F98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2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E73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04098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4098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098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409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4098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505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26" Type="http://schemas.openxmlformats.org/officeDocument/2006/relationships/image" Target="media/image9.jpeg"/><Relationship Id="rId39" Type="http://schemas.openxmlformats.org/officeDocument/2006/relationships/image" Target="media/image17.jpeg"/><Relationship Id="rId21" Type="http://schemas.openxmlformats.org/officeDocument/2006/relationships/image" Target="media/image5.jpeg"/><Relationship Id="rId34" Type="http://schemas.microsoft.com/office/2007/relationships/hdphoto" Target="media/hdphoto4.wdp"/><Relationship Id="rId42" Type="http://schemas.openxmlformats.org/officeDocument/2006/relationships/image" Target="media/image19.jpeg"/><Relationship Id="rId47" Type="http://schemas.openxmlformats.org/officeDocument/2006/relationships/image" Target="media/image22.wmf"/><Relationship Id="rId50" Type="http://schemas.microsoft.com/office/2007/relationships/hdphoto" Target="media/hdphoto7.wdp"/><Relationship Id="rId55" Type="http://schemas.openxmlformats.org/officeDocument/2006/relationships/image" Target="media/image26.jpe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11.jpeg"/><Relationship Id="rId11" Type="http://schemas.openxmlformats.org/officeDocument/2006/relationships/header" Target="header1.xml"/><Relationship Id="rId24" Type="http://schemas.openxmlformats.org/officeDocument/2006/relationships/image" Target="media/image8.jpeg"/><Relationship Id="rId32" Type="http://schemas.openxmlformats.org/officeDocument/2006/relationships/image" Target="media/image13.jpeg"/><Relationship Id="rId37" Type="http://schemas.openxmlformats.org/officeDocument/2006/relationships/image" Target="media/image16.jpeg"/><Relationship Id="rId40" Type="http://schemas.openxmlformats.org/officeDocument/2006/relationships/image" Target="media/image18.wmf"/><Relationship Id="rId45" Type="http://schemas.openxmlformats.org/officeDocument/2006/relationships/oleObject" Target="embeddings/oleObject3.bin"/><Relationship Id="rId53" Type="http://schemas.openxmlformats.org/officeDocument/2006/relationships/image" Target="media/image25.jpeg"/><Relationship Id="rId58" Type="http://schemas.openxmlformats.org/officeDocument/2006/relationships/footer" Target="footer4.xml"/><Relationship Id="rId5" Type="http://schemas.openxmlformats.org/officeDocument/2006/relationships/numbering" Target="numbering.xml"/><Relationship Id="rId19" Type="http://schemas.openxmlformats.org/officeDocument/2006/relationships/image" Target="media/image3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6.jpeg"/><Relationship Id="rId27" Type="http://schemas.microsoft.com/office/2007/relationships/hdphoto" Target="media/hdphoto2.wdp"/><Relationship Id="rId30" Type="http://schemas.openxmlformats.org/officeDocument/2006/relationships/image" Target="media/image12.jpeg"/><Relationship Id="rId35" Type="http://schemas.openxmlformats.org/officeDocument/2006/relationships/image" Target="media/image15.jpeg"/><Relationship Id="rId43" Type="http://schemas.openxmlformats.org/officeDocument/2006/relationships/image" Target="media/image20.wmf"/><Relationship Id="rId48" Type="http://schemas.openxmlformats.org/officeDocument/2006/relationships/oleObject" Target="embeddings/oleObject4.bin"/><Relationship Id="rId56" Type="http://schemas.microsoft.com/office/2007/relationships/hdphoto" Target="media/hdphoto10.wdp"/><Relationship Id="rId8" Type="http://schemas.openxmlformats.org/officeDocument/2006/relationships/webSettings" Target="webSettings.xml"/><Relationship Id="rId51" Type="http://schemas.openxmlformats.org/officeDocument/2006/relationships/image" Target="media/image24.jpeg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microsoft.com/office/2007/relationships/hdphoto" Target="media/hdphoto1.wdp"/><Relationship Id="rId33" Type="http://schemas.openxmlformats.org/officeDocument/2006/relationships/image" Target="media/image14.jpeg"/><Relationship Id="rId38" Type="http://schemas.microsoft.com/office/2007/relationships/hdphoto" Target="media/hdphoto6.wdp"/><Relationship Id="rId46" Type="http://schemas.openxmlformats.org/officeDocument/2006/relationships/image" Target="media/image21.jpeg"/><Relationship Id="rId59" Type="http://schemas.openxmlformats.org/officeDocument/2006/relationships/fontTable" Target="fontTable.xml"/><Relationship Id="rId20" Type="http://schemas.openxmlformats.org/officeDocument/2006/relationships/image" Target="media/image4.jpeg"/><Relationship Id="rId41" Type="http://schemas.openxmlformats.org/officeDocument/2006/relationships/oleObject" Target="embeddings/oleObject1.bin"/><Relationship Id="rId54" Type="http://schemas.microsoft.com/office/2007/relationships/hdphoto" Target="media/hdphoto9.wdp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image" Target="media/image7.jpeg"/><Relationship Id="rId28" Type="http://schemas.openxmlformats.org/officeDocument/2006/relationships/image" Target="media/image10.png"/><Relationship Id="rId36" Type="http://schemas.microsoft.com/office/2007/relationships/hdphoto" Target="media/hdphoto5.wdp"/><Relationship Id="rId49" Type="http://schemas.openxmlformats.org/officeDocument/2006/relationships/image" Target="media/image23.jpeg"/><Relationship Id="rId57" Type="http://schemas.openxmlformats.org/officeDocument/2006/relationships/header" Target="header4.xml"/><Relationship Id="rId10" Type="http://schemas.openxmlformats.org/officeDocument/2006/relationships/endnotes" Target="endnotes.xml"/><Relationship Id="rId31" Type="http://schemas.microsoft.com/office/2007/relationships/hdphoto" Target="media/hdphoto3.wdp"/><Relationship Id="rId44" Type="http://schemas.openxmlformats.org/officeDocument/2006/relationships/oleObject" Target="embeddings/oleObject2.bin"/><Relationship Id="rId52" Type="http://schemas.microsoft.com/office/2007/relationships/hdphoto" Target="media/hdphoto8.wdp"/><Relationship Id="rId6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9C253A8-9DF0-44E4-92E2-FDCB42F43A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E0B42A0-6138-4B55-9999-8C312E808B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</Pages>
  <Words>1329</Words>
  <Characters>758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slop, Mark</dc:creator>
  <cp:lastModifiedBy>Isobel Oakley</cp:lastModifiedBy>
  <cp:revision>39</cp:revision>
  <dcterms:created xsi:type="dcterms:W3CDTF">2022-10-06T07:55:00Z</dcterms:created>
  <dcterms:modified xsi:type="dcterms:W3CDTF">2022-10-14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</Properties>
</file>